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372" r:id="rId12"/>
    <p:sldId id="415" r:id="rId13"/>
    <p:sldId id="416" r:id="rId14"/>
    <p:sldId id="423" r:id="rId15"/>
    <p:sldId id="375" r:id="rId16"/>
    <p:sldId id="413" r:id="rId17"/>
    <p:sldId id="414" r:id="rId18"/>
    <p:sldId id="419" r:id="rId19"/>
    <p:sldId id="420" r:id="rId20"/>
    <p:sldId id="421" r:id="rId21"/>
    <p:sldId id="422" r:id="rId22"/>
    <p:sldId id="417" r:id="rId23"/>
    <p:sldId id="403" r:id="rId24"/>
    <p:sldId id="406" r:id="rId25"/>
    <p:sldId id="404" r:id="rId26"/>
    <p:sldId id="405" r:id="rId27"/>
    <p:sldId id="407" r:id="rId28"/>
    <p:sldId id="418" r:id="rId29"/>
    <p:sldId id="408" r:id="rId30"/>
    <p:sldId id="409" r:id="rId31"/>
    <p:sldId id="350" r:id="rId3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103" d="100"/>
          <a:sy n="103" d="100"/>
        </p:scale>
        <p:origin x="-169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4.png"/><Relationship Id="rId2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8.emf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3.bin"/><Relationship Id="rId6" Type="http://schemas.openxmlformats.org/officeDocument/2006/relationships/package" Target="../embeddings/Microsoft_Word_Document1.docx"/><Relationship Id="rId7" Type="http://schemas.openxmlformats.org/officeDocument/2006/relationships/image" Target="../media/image24.png"/><Relationship Id="rId8" Type="http://schemas.openxmlformats.org/officeDocument/2006/relationships/oleObject" Target="../embeddings/oleObject14.bin"/><Relationship Id="rId9" Type="http://schemas.openxmlformats.org/officeDocument/2006/relationships/package" Target="../embeddings/Microsoft_Word_Document2.docx"/><Relationship Id="rId10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5" Type="http://schemas.microsoft.com/office/2007/relationships/hdphoto" Target="../media/hdphoto2.wdp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 smtClean="0"/>
              <a:t>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eal appl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1</a:t>
            </a:r>
            <a:r>
              <a:rPr lang="en-US" b="0" baseline="30000" dirty="0" smtClean="0">
                <a:cs typeface="Arial"/>
              </a:rPr>
              <a:t>st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1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2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3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 smtClean="0"/>
              <a:t>Dynamic PRA for a Station Black Out Multi-Unit scenario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20065" y="1932141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2</a:t>
            </a:r>
            <a:r>
              <a:rPr lang="en-US" b="0" baseline="30000" dirty="0" smtClean="0">
                <a:cs typeface="Arial"/>
              </a:rPr>
              <a:t>nd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69740" y="4452211"/>
            <a:ext cx="3196263" cy="1779322"/>
            <a:chOff x="169740" y="2791631"/>
            <a:chExt cx="5566833" cy="3954463"/>
          </a:xfrm>
        </p:grpSpPr>
        <p:sp>
          <p:nvSpPr>
            <p:cNvPr id="5" name="Rectangle 4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17" name="Straight Arrow Connector 16"/>
            <p:cNvCxnSpPr>
              <a:stCxn id="7" idx="3"/>
              <a:endCxn id="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3"/>
              <a:endCxn id="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7" idx="3"/>
              <a:endCxn id="1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8" idx="3"/>
              <a:endCxn id="1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3"/>
              <a:endCxn id="1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  <a:endCxn id="1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9" idx="3"/>
              <a:endCxn id="1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3"/>
              <a:endCxn id="1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0" idx="3"/>
              <a:endCxn id="1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1088461"/>
          </a:xfrm>
        </p:spPr>
        <p:txBody>
          <a:bodyPr/>
          <a:lstStyle/>
          <a:p>
            <a:r>
              <a:rPr lang="en-US" dirty="0" smtClean="0"/>
              <a:t>Exploiting the restart capability of the driven code, the </a:t>
            </a:r>
            <a:r>
              <a:rPr lang="en-US" i="1" dirty="0" err="1" smtClean="0"/>
              <a:t>EnsembleModel</a:t>
            </a:r>
            <a:r>
              <a:rPr lang="en-US" i="1" dirty="0" smtClean="0"/>
              <a:t> </a:t>
            </a:r>
            <a:r>
              <a:rPr lang="en-US" dirty="0" smtClean="0"/>
              <a:t>can be constructed through a chain of basic units that can be repeated, for example, over time</a:t>
            </a:r>
            <a:endParaRPr lang="en-US" i="1" dirty="0" smtClean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3644017" y="4997885"/>
            <a:ext cx="745350" cy="6844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/>
                <a:cs typeface="Arial"/>
              </a:rPr>
              <a:t>Human Actions</a:t>
            </a:r>
            <a:endParaRPr lang="en-US" sz="12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cxnSp>
        <p:nvCxnSpPr>
          <p:cNvPr id="29" name="Straight Arrow Connector 28"/>
          <p:cNvCxnSpPr>
            <a:stCxn id="5" idx="3"/>
            <a:endCxn id="28" idx="1"/>
          </p:cNvCxnSpPr>
          <p:nvPr/>
        </p:nvCxnSpPr>
        <p:spPr>
          <a:xfrm flipV="1">
            <a:off x="3366003" y="5340127"/>
            <a:ext cx="278014" cy="174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402924" y="5335033"/>
            <a:ext cx="278014" cy="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680938" y="4445372"/>
            <a:ext cx="3196263" cy="1779322"/>
            <a:chOff x="169740" y="2791631"/>
            <a:chExt cx="5566833" cy="3954463"/>
          </a:xfrm>
        </p:grpSpPr>
        <p:sp>
          <p:nvSpPr>
            <p:cNvPr id="36" name="Rectangle 35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47" name="Straight Arrow Connector 46"/>
            <p:cNvCxnSpPr>
              <a:stCxn id="37" idx="3"/>
              <a:endCxn id="3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7" idx="3"/>
              <a:endCxn id="3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37" idx="3"/>
              <a:endCxn id="4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8" idx="3"/>
              <a:endCxn id="4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38" idx="3"/>
              <a:endCxn id="4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39" idx="3"/>
              <a:endCxn id="4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9" idx="3"/>
              <a:endCxn id="4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3"/>
              <a:endCxn id="4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0" idx="3"/>
              <a:endCxn id="4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7883111" y="5345008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966440" y="4875415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o</a:t>
            </a:r>
            <a:r>
              <a:rPr lang="en-US" sz="1400" dirty="0" smtClean="0">
                <a:latin typeface="Arial"/>
                <a:cs typeface="Arial"/>
              </a:rPr>
              <a:t>ver tim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8284425" y="5340127"/>
            <a:ext cx="420333" cy="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836718" y="5335600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427368" y="3875847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10 minutes</a:t>
            </a:r>
            <a:endParaRPr lang="en-US" sz="1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5334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 smtClean="0">
                <a:cs typeface="Arial"/>
              </a:rPr>
              <a:t>Preliminar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 descr="figure_1-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890" y="2687720"/>
            <a:ext cx="4399395" cy="3299546"/>
          </a:xfrm>
          <a:prstGeom prst="rect">
            <a:avLst/>
          </a:prstGeom>
        </p:spPr>
      </p:pic>
      <p:pic>
        <p:nvPicPr>
          <p:cNvPr id="9" name="Picture 8" descr="figure_1-1(1)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6"/>
          <a:stretch/>
        </p:blipFill>
        <p:spPr>
          <a:xfrm>
            <a:off x="5210239" y="1883787"/>
            <a:ext cx="3629860" cy="2493004"/>
          </a:xfrm>
          <a:prstGeom prst="rect">
            <a:avLst/>
          </a:prstGeom>
        </p:spPr>
      </p:pic>
      <p:pic>
        <p:nvPicPr>
          <p:cNvPr id="11" name="Picture 10" descr="1-plot3_line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5" t="4979" r="6671"/>
          <a:stretch/>
        </p:blipFill>
        <p:spPr>
          <a:xfrm>
            <a:off x="5412731" y="4265830"/>
            <a:ext cx="3230378" cy="2631530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03562" y="2457878"/>
            <a:ext cx="3058345" cy="45968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4 Spent Fuel Pools</a:t>
            </a:r>
            <a:endParaRPr lang="en-US" i="1" dirty="0" smtClean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833952" y="3954095"/>
            <a:ext cx="1825374" cy="4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dirty="0" smtClean="0"/>
              <a:t>Transferring Restarts</a:t>
            </a:r>
            <a:endParaRPr lang="en-US" i="1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941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AVEN:</a:t>
            </a:r>
            <a:br>
              <a:rPr lang="en-US" b="0" dirty="0" smtClean="0"/>
            </a:br>
            <a:r>
              <a:rPr lang="en-US" b="0" dirty="0" smtClean="0"/>
              <a:t>2 Example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958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" name="Document" r:id="rId6" imgW="6311900" imgH="762000" progId="Word.Document.12">
                  <p:embed/>
                </p:oleObj>
              </mc:Choice>
              <mc:Fallback>
                <p:oleObj name="Document" r:id="rId6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9026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" name="Document" r:id="rId9" imgW="6311900" imgH="368300" progId="Word.Document.12">
                  <p:embed/>
                </p:oleObj>
              </mc:Choice>
              <mc:Fallback>
                <p:oleObj name="Document" r:id="rId9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23091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1" name="Equation" r:id="rId11" imgW="584200" imgH="609600" progId="Equation.3">
                      <p:embed/>
                    </p:oleObj>
                  </mc:Choice>
                  <mc:Fallback>
                    <p:oleObj name="Equation" r:id="rId11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982197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2" name="Equation" r:id="rId13" imgW="127000" imgH="177800" progId="Equation.3">
                      <p:embed/>
                    </p:oleObj>
                  </mc:Choice>
                  <mc:Fallback>
                    <p:oleObj name="Equation" r:id="rId13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0508659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3" name="Equation" r:id="rId15" imgW="584200" imgH="609600" progId="Equation.3">
                      <p:embed/>
                    </p:oleObj>
                  </mc:Choice>
                  <mc:Fallback>
                    <p:oleObj name="Equation" r:id="rId15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12579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4" name="Equation" r:id="rId16" imgW="419100" imgH="203200" progId="Equation.3">
                      <p:embed/>
                    </p:oleObj>
                  </mc:Choice>
                  <mc:Fallback>
                    <p:oleObj name="Equation" r:id="rId16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127547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5" name="Equation" r:id="rId18" imgW="241300" imgH="279400" progId="Equation.DSMT4">
                    <p:embed/>
                  </p:oleObj>
                </mc:Choice>
                <mc:Fallback>
                  <p:oleObj name="Equation" r:id="rId18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Example </a:t>
            </a:r>
            <a:r>
              <a:rPr lang="en-US" b="0" dirty="0" smtClean="0"/>
              <a:t>1 </a:t>
            </a:r>
            <a:r>
              <a:rPr lang="en-US" b="0" dirty="0"/>
              <a:t>specifications</a:t>
            </a:r>
          </a:p>
        </p:txBody>
      </p:sp>
    </p:spTree>
    <p:extLst>
      <p:ext uri="{BB962C8B-B14F-4D97-AF65-F5344CB8AC3E}">
        <p14:creationId xmlns:p14="http://schemas.microsoft.com/office/powerpoint/2010/main" val="292505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emble_model_ext_models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lef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righ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1linea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,solu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ation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2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,averageTemperatur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 and limitations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Ensemble Modeling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Hands-on: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2 external model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the Code Interface we previously created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hermalConductivityComputation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thermalConductivityComputation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heatTransfer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heatTransfer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tation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metaModelOutputTe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k,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Exercise 2:</a:t>
            </a:r>
            <a:br>
              <a:rPr lang="en-US" b="0" dirty="0" smtClean="0"/>
            </a:br>
            <a:r>
              <a:rPr lang="en-US" b="0" dirty="0" smtClean="0"/>
              <a:t>Create an </a:t>
            </a:r>
            <a:r>
              <a:rPr lang="en-US" b="0" dirty="0" err="1" smtClean="0"/>
              <a:t>EnsembleModel</a:t>
            </a:r>
            <a:r>
              <a:rPr lang="en-US" b="0" dirty="0" smtClean="0"/>
              <a:t>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nvert final outcomes of EM1 into atom densitie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 specifications</a:t>
            </a:r>
            <a:endParaRPr lang="en-US" b="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amble_model_example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693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,B,C,D,densA,densB,densC,dens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ensembleModelWithCode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xml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in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.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sv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out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prepend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repen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4932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referenceInput.xm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convertedData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01636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densA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A,B,C,</a:t>
            </a:r>
            <a:r>
              <a:rPr lang="en-US" sz="1400" dirty="0" err="1" smtClean="0">
                <a:latin typeface="Courier"/>
                <a:cs typeface="Courier"/>
              </a:rPr>
              <a:t>D,densA</a:t>
            </a:r>
            <a:r>
              <a:rPr lang="en-US" sz="1400" dirty="0" err="1">
                <a:latin typeface="Courier"/>
                <a:cs typeface="Courier"/>
              </a:rPr>
              <a:t>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Ensemble Modeling Motiv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/>
              <a:t>Ensa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</a:t>
            </a:r>
            <a:r>
              <a:rPr lang="en-US" b="0" dirty="0" smtClean="0"/>
              <a:t>Main Character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err="1" smtClean="0"/>
              <a:t>EnsembleModel</a:t>
            </a:r>
            <a:r>
              <a:rPr lang="en-US" dirty="0" smtClean="0"/>
              <a:t> entity has the following main characteristics:</a:t>
            </a:r>
          </a:p>
          <a:p>
            <a:pPr lvl="1"/>
            <a:r>
              <a:rPr lang="en-US" dirty="0" smtClean="0"/>
              <a:t>Ability to link all the RAVEN Models:</a:t>
            </a:r>
          </a:p>
          <a:p>
            <a:pPr lvl="2"/>
            <a:r>
              <a:rPr lang="en-US" dirty="0" smtClean="0"/>
              <a:t>Codes, ROMs, </a:t>
            </a:r>
            <a:r>
              <a:rPr lang="en-US" dirty="0" err="1" smtClean="0"/>
              <a:t>ExternalModels</a:t>
            </a:r>
            <a:endParaRPr lang="en-US" dirty="0" smtClean="0"/>
          </a:p>
          <a:p>
            <a:pPr lvl="1"/>
            <a:r>
              <a:rPr lang="en-US" dirty="0" smtClean="0"/>
              <a:t>Practical no limit on the number of Models in the Ensemble configuration</a:t>
            </a:r>
          </a:p>
          <a:p>
            <a:pPr lvl="1"/>
            <a:r>
              <a:rPr lang="en-US" dirty="0" smtClean="0"/>
              <a:t>Capability to link the different </a:t>
            </a:r>
            <a:r>
              <a:rPr lang="en-US" dirty="0"/>
              <a:t>Models </a:t>
            </a:r>
            <a:r>
              <a:rPr lang="en-US" dirty="0" smtClean="0"/>
              <a:t>through both scalar and vector variables (e.g. Max Cladding Temperature (scalar) or Power history (vector))</a:t>
            </a:r>
          </a:p>
          <a:p>
            <a:pPr lvl="1"/>
            <a:r>
              <a:rPr lang="en-US" dirty="0" smtClean="0"/>
              <a:t>Capability to transfer meta-data from the different models (e.g. restart files, etc.)</a:t>
            </a:r>
          </a:p>
          <a:p>
            <a:r>
              <a:rPr lang="en-US" dirty="0"/>
              <a:t>The </a:t>
            </a:r>
            <a:r>
              <a:rPr lang="en-US" dirty="0" smtClean="0"/>
              <a:t>current </a:t>
            </a:r>
            <a:r>
              <a:rPr lang="en-US" i="1" dirty="0" err="1" smtClean="0"/>
              <a:t>EnsembleModel</a:t>
            </a:r>
            <a:r>
              <a:rPr lang="en-US" dirty="0" smtClean="0"/>
              <a:t> </a:t>
            </a:r>
            <a:r>
              <a:rPr lang="en-US" dirty="0"/>
              <a:t>entity </a:t>
            </a:r>
            <a:r>
              <a:rPr lang="en-US" dirty="0" smtClean="0"/>
              <a:t>is not indicated to handle high-density field data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6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7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8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9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0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1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2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3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4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5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6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7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31</TotalTime>
  <Words>1942</Words>
  <Application>Microsoft Macintosh PowerPoint</Application>
  <PresentationFormat>On-screen Show (4:3)</PresentationFormat>
  <Paragraphs>361</Paragraphs>
  <Slides>3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Equation</vt:lpstr>
      <vt:lpstr>Document</vt:lpstr>
      <vt:lpstr>Ensemble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mploying Ensemble Modeling in real applications</vt:lpstr>
      <vt:lpstr>Ensemble model for Multi-Unit Power Plant: 1st Configuration</vt:lpstr>
      <vt:lpstr>Ensemble model for Multi-Unit Power Plant: 2nd Configuration</vt:lpstr>
      <vt:lpstr>Ensemble model for Multi-Unit Power Plant: Preliminary results</vt:lpstr>
      <vt:lpstr>Employing Ensemble modeling in RAVEN: 2 Examples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Exercise 2: Create an EnsembleModel of a Code and an ExternalModel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diego mandelli</cp:lastModifiedBy>
  <cp:revision>763</cp:revision>
  <cp:lastPrinted>2001-05-07T20:21:30Z</cp:lastPrinted>
  <dcterms:created xsi:type="dcterms:W3CDTF">1999-10-26T20:37:18Z</dcterms:created>
  <dcterms:modified xsi:type="dcterms:W3CDTF">2017-05-02T21:28:54Z</dcterms:modified>
</cp:coreProperties>
</file>